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5b2aecd6ebd4db4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7BF083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A3B21F0">
          <v:shape xmlns:o="urn:schemas-microsoft-com:office:office" xmlns:v="urn:schemas-microsoft-com:vml" id="_x0000_i168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85" DrawAspect="Content" ObjectID="_1571334620" r:id="rId65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6AA821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31.bin" Id="rId650" /><Relationship Type="http://schemas.openxmlformats.org/officeDocument/2006/relationships/image" Target="/word/media/image1.wmf" Id="rId6" /></Relationships>
</file>